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307" r:id="rId4"/>
    <p:sldId id="308" r:id="rId5"/>
    <p:sldId id="309" r:id="rId6"/>
    <p:sldId id="310" r:id="rId7"/>
    <p:sldId id="311" r:id="rId8"/>
    <p:sldId id="312" r:id="rId9"/>
    <p:sldId id="313" r:id="rId10"/>
    <p:sldId id="314" r:id="rId11"/>
    <p:sldId id="315" r:id="rId12"/>
    <p:sldId id="316" r:id="rId13"/>
    <p:sldId id="317" r:id="rId14"/>
    <p:sldId id="318" r:id="rId15"/>
    <p:sldId id="320" r:id="rId16"/>
    <p:sldId id="321" r:id="rId17"/>
    <p:sldId id="322" r:id="rId18"/>
    <p:sldId id="31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47" d="100"/>
          <a:sy n="47" d="100"/>
        </p:scale>
        <p:origin x="77" y="5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10.47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936702" y="1759352"/>
            <a:ext cx="11117765" cy="444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7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Scattering theory (Chap. 14) –</a:t>
            </a:r>
          </a:p>
          <a:p>
            <a:endParaRPr lang="en-US" sz="1100" b="1" dirty="0">
              <a:solidFill>
                <a:srgbClr val="7030A0"/>
              </a:solidFill>
            </a:endParaRPr>
          </a:p>
          <a:p>
            <a:pPr marL="457200" indent="-457200">
              <a:buAutoNum type="arabicPeriod"/>
            </a:pPr>
            <a:endParaRPr lang="en-US" sz="3200" b="1" dirty="0"/>
          </a:p>
          <a:p>
            <a:pPr marL="914400" lvl="1" indent="-457200">
              <a:buAutoNum type="arabicPeriod"/>
            </a:pPr>
            <a:r>
              <a:rPr lang="en-US" sz="3200" b="1" dirty="0"/>
              <a:t>Introduction and geometry</a:t>
            </a:r>
          </a:p>
          <a:p>
            <a:pPr marL="914400" lvl="1" indent="-457200">
              <a:buAutoNum type="arabicPeriod"/>
            </a:pPr>
            <a:r>
              <a:rPr lang="en-US" sz="3200" b="1" dirty="0"/>
              <a:t>Scattering from spherically symmetric target</a:t>
            </a:r>
          </a:p>
          <a:p>
            <a:pPr marL="914400" lvl="1" indent="-457200">
              <a:buAutoNum type="arabicPeriod"/>
            </a:pPr>
            <a:r>
              <a:rPr lang="en-US" sz="3200" b="1" dirty="0"/>
              <a:t>Scattering phase shifts</a:t>
            </a:r>
          </a:p>
          <a:p>
            <a:endParaRPr lang="en-US" sz="3200" b="1" dirty="0"/>
          </a:p>
          <a:p>
            <a:endParaRPr lang="en-US" sz="2400" b="1" dirty="0"/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36525"/>
            <a:ext cx="111409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ms of spherical Bessel and Hankel functions:     (also see Jackson </a:t>
            </a:r>
            <a:r>
              <a:rPr lang="en-US" sz="3200" dirty="0"/>
              <a:t>≥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426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1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52801" y="38100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1" y="38100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3691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11621"/>
            <a:ext cx="9144000" cy="563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766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666676"/>
            <a:ext cx="9144000" cy="5524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599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885843"/>
              </p:ext>
            </p:extLst>
          </p:nvPr>
        </p:nvGraphicFramePr>
        <p:xfrm>
          <a:off x="1676400" y="1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6224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1630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8D32DA-388C-4C88-9BEE-FF18991C8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BD00E7-2954-4E25-84AE-B409FA9BC0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C2783-19DA-4E0C-BA5A-7225E46567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F21474-2316-4840-9ACE-5370BB2437F5}"/>
              </a:ext>
            </a:extLst>
          </p:cNvPr>
          <p:cNvSpPr txBox="1"/>
          <p:nvPr/>
        </p:nvSpPr>
        <p:spPr>
          <a:xfrm>
            <a:off x="273269" y="199697"/>
            <a:ext cx="11592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y use term “phase shift”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46A970-7FB1-4D5B-9EEE-9069BB719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655582"/>
              </p:ext>
            </p:extLst>
          </p:nvPr>
        </p:nvGraphicFramePr>
        <p:xfrm>
          <a:off x="1323835" y="983773"/>
          <a:ext cx="8097958" cy="489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7" name="Equation" r:id="rId3" imgW="5194080" imgH="3136680" progId="Equation.DSMT4">
                  <p:embed/>
                </p:oleObj>
              </mc:Choice>
              <mc:Fallback>
                <p:oleObj name="Equation" r:id="rId3" imgW="5194080" imgH="313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3835" y="983773"/>
                        <a:ext cx="8097958" cy="489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84507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99A38-A2B8-464E-B090-23DBD7B65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8A331B0-673F-4D3C-A241-3A5381A3F0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EB9ECC-FF5D-42CC-95DE-A8E058F3F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FA06EE1-993D-4040-B197-53CF52C3D77F}"/>
              </a:ext>
            </a:extLst>
          </p:cNvPr>
          <p:cNvSpPr txBox="1"/>
          <p:nvPr/>
        </p:nvSpPr>
        <p:spPr>
          <a:xfrm>
            <a:off x="509286" y="219919"/>
            <a:ext cx="10844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or hard sphere potential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E43F0E-8962-4B30-A957-B24592BD75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99030"/>
              </p:ext>
            </p:extLst>
          </p:nvPr>
        </p:nvGraphicFramePr>
        <p:xfrm>
          <a:off x="838200" y="1072828"/>
          <a:ext cx="9504241" cy="442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3" imgW="6032160" imgH="2806560" progId="Equation.DSMT4">
                  <p:embed/>
                </p:oleObj>
              </mc:Choice>
              <mc:Fallback>
                <p:oleObj name="Equation" r:id="rId3" imgW="603216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72828"/>
                        <a:ext cx="9504241" cy="44219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7931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066FE0-9058-498B-A4A9-CE13943CF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45CC4C-AC21-436E-9917-84D506460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9143BD-05C6-4449-91D6-E4A8DC1287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97D433-1CA1-4131-8878-9BBBD7BD5F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57275"/>
            <a:ext cx="10058400" cy="4743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D412DC9-5FC8-445B-B7AF-C9B547DE5878}"/>
              </a:ext>
            </a:extLst>
          </p:cNvPr>
          <p:cNvSpPr txBox="1"/>
          <p:nvPr/>
        </p:nvSpPr>
        <p:spPr>
          <a:xfrm>
            <a:off x="613458" y="219919"/>
            <a:ext cx="10740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llustration of phase shift for </a:t>
            </a:r>
            <a:r>
              <a:rPr lang="en-US" sz="2400" b="1" i="1" dirty="0"/>
              <a:t>l</a:t>
            </a:r>
            <a:r>
              <a:rPr lang="en-US" sz="2400" b="1" dirty="0"/>
              <a:t>=0 and infinite wall potenti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FBCF188-C50F-40E5-8C1D-D32BC249E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3753"/>
              </p:ext>
            </p:extLst>
          </p:nvPr>
        </p:nvGraphicFramePr>
        <p:xfrm>
          <a:off x="3235166" y="1721846"/>
          <a:ext cx="2949530" cy="767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166" y="1721846"/>
                        <a:ext cx="2949530" cy="767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B576842-3A91-40BE-B216-8993F1AAE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553427"/>
              </p:ext>
            </p:extLst>
          </p:nvPr>
        </p:nvGraphicFramePr>
        <p:xfrm>
          <a:off x="4279097" y="3045157"/>
          <a:ext cx="6626334" cy="76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6" imgW="2082600" imgH="241200" progId="Equation.DSMT4">
                  <p:embed/>
                </p:oleObj>
              </mc:Choice>
              <mc:Fallback>
                <p:oleObj name="Equation" r:id="rId6" imgW="2082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9097" y="3045157"/>
                        <a:ext cx="6626334" cy="767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4E4D65AE-4BF9-4D18-A9D2-7CB3BBF8856B}"/>
              </a:ext>
            </a:extLst>
          </p:cNvPr>
          <p:cNvSpPr/>
          <p:nvPr/>
        </p:nvSpPr>
        <p:spPr>
          <a:xfrm>
            <a:off x="2013995" y="681584"/>
            <a:ext cx="879676" cy="4202932"/>
          </a:xfrm>
          <a:prstGeom prst="rect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08DDF7D-60D2-4E52-A1BA-61D0F46CEDCE}"/>
              </a:ext>
            </a:extLst>
          </p:cNvPr>
          <p:cNvSpPr txBox="1"/>
          <p:nvPr/>
        </p:nvSpPr>
        <p:spPr>
          <a:xfrm>
            <a:off x="5750724" y="5991385"/>
            <a:ext cx="6626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</a:t>
            </a:r>
            <a:r>
              <a:rPr lang="en-US" sz="2400" b="1" dirty="0"/>
              <a:t>Phase shift is a measure of scattering strength</a:t>
            </a:r>
          </a:p>
        </p:txBody>
      </p:sp>
    </p:spTree>
    <p:extLst>
      <p:ext uri="{BB962C8B-B14F-4D97-AF65-F5344CB8AC3E}">
        <p14:creationId xmlns:p14="http://schemas.microsoft.com/office/powerpoint/2010/main" val="1622776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96376"/>
              </p:ext>
            </p:extLst>
          </p:nvPr>
        </p:nvGraphicFramePr>
        <p:xfrm>
          <a:off x="348916" y="1206005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916" y="1206005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7074A1-E661-4392-89B9-8558FDD347A6}"/>
              </a:ext>
            </a:extLst>
          </p:cNvPr>
          <p:cNvSpPr txBox="1"/>
          <p:nvPr/>
        </p:nvSpPr>
        <p:spPr>
          <a:xfrm>
            <a:off x="348916" y="385011"/>
            <a:ext cx="11603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e can show that the scattering phase shift  is a measure of the quantum mechanical scattering cross section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EF2D3CD-3244-4174-82F6-BB277C7B8A54}"/>
              </a:ext>
            </a:extLst>
          </p:cNvPr>
          <p:cNvSpPr txBox="1"/>
          <p:nvPr/>
        </p:nvSpPr>
        <p:spPr>
          <a:xfrm>
            <a:off x="1796143" y="5780314"/>
            <a:ext cx="9846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ym typeface="Wingdings" panose="05000000000000000000" pitchFamily="2" charset="2"/>
              </a:rPr>
              <a:t>More details on Friday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022230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9DA9093-D883-4B7B-82D9-65A182D8F9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305302"/>
            <a:ext cx="11675962" cy="58600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644520-2130-480F-B6CE-7BF16F45B8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D71AB-94A6-4281-8C38-037A71CE79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CD3D93-F120-4D2E-A64A-9DE0D39C7F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667792D-A0E6-4004-BFB3-A7B6071C9EF5}"/>
              </a:ext>
            </a:extLst>
          </p:cNvPr>
          <p:cNvSpPr/>
          <p:nvPr/>
        </p:nvSpPr>
        <p:spPr>
          <a:xfrm>
            <a:off x="538845" y="5355770"/>
            <a:ext cx="11201398" cy="261259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0681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C47A77-C770-46FD-AA38-59F8D0060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4051730" y="854067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E2E1E-3530-4755-AC15-83122B9E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B9E5D-8C65-441E-8278-DA9C86D0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4FE3D-FA26-4C39-9335-7F60896A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2C02F-44AB-4A9A-853F-7FBAFC62D116}"/>
              </a:ext>
            </a:extLst>
          </p:cNvPr>
          <p:cNvSpPr txBox="1"/>
          <p:nvPr/>
        </p:nvSpPr>
        <p:spPr>
          <a:xfrm>
            <a:off x="577516" y="312821"/>
            <a:ext cx="10776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roduction to scattering theory for quantum particles  -- Chap. 14 of textbook; also see other quantum textbooks </a:t>
            </a:r>
          </a:p>
        </p:txBody>
      </p:sp>
      <p:sp>
        <p:nvSpPr>
          <p:cNvPr id="8" name="Can 5">
            <a:extLst>
              <a:ext uri="{FF2B5EF4-FFF2-40B4-BE49-F238E27FC236}">
                <a16:creationId xmlns:a16="http://schemas.microsoft.com/office/drawing/2014/main" id="{1E2D5F4A-B195-46DE-BA61-159BD477F74E}"/>
              </a:ext>
            </a:extLst>
          </p:cNvPr>
          <p:cNvSpPr/>
          <p:nvPr/>
        </p:nvSpPr>
        <p:spPr>
          <a:xfrm rot="13584771">
            <a:off x="9539484" y="855696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69229F5-B8F4-4B23-B808-3BCD535920CC}"/>
              </a:ext>
            </a:extLst>
          </p:cNvPr>
          <p:cNvSpPr txBox="1"/>
          <p:nvPr/>
        </p:nvSpPr>
        <p:spPr>
          <a:xfrm>
            <a:off x="10234349" y="952492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E0EDB9-A5BA-4E06-8BB5-CA0121BDD8F6}"/>
              </a:ext>
            </a:extLst>
          </p:cNvPr>
          <p:cNvSpPr txBox="1"/>
          <p:nvPr/>
        </p:nvSpPr>
        <p:spPr>
          <a:xfrm>
            <a:off x="577516" y="2060754"/>
            <a:ext cx="358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ometry of ideal scattering measure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795ECB-77B6-4A3A-968C-5E6C26EECFB9}"/>
              </a:ext>
            </a:extLst>
          </p:cNvPr>
          <p:cNvSpPr txBox="1"/>
          <p:nvPr/>
        </p:nvSpPr>
        <p:spPr>
          <a:xfrm>
            <a:off x="199697" y="4708634"/>
            <a:ext cx="6201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is geometry can also be used for quantum systems ..</a:t>
            </a:r>
          </a:p>
        </p:txBody>
      </p:sp>
    </p:spTree>
    <p:extLst>
      <p:ext uri="{BB962C8B-B14F-4D97-AF65-F5344CB8AC3E}">
        <p14:creationId xmlns:p14="http://schemas.microsoft.com/office/powerpoint/2010/main" val="37958456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82BB6E-C80F-40C7-8644-D2C18B7F2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D8D81F-F35D-46E5-B284-420535EF4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A5974C-2C36-476F-9D3B-3D4E6A20E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CCC5E-E62E-4705-BE20-6B04495A0D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8169" y="565849"/>
            <a:ext cx="7647475" cy="2297666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9087A8-BE5E-439C-8474-C15537D596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0442" y="3854617"/>
          <a:ext cx="3987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3" name="数式" r:id="rId4" imgW="1993680" imgH="634680" progId="Equation.3">
                  <p:embed/>
                </p:oleObj>
              </mc:Choice>
              <mc:Fallback>
                <p:oleObj name="数式" r:id="rId4" imgW="1993680" imgH="63468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9087A8-BE5E-439C-8474-C15537D59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442" y="3854617"/>
                        <a:ext cx="39878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C21BE5C7-BBCF-467F-8761-162A32C0F183}"/>
              </a:ext>
            </a:extLst>
          </p:cNvPr>
          <p:cNvSpPr txBox="1"/>
          <p:nvPr/>
        </p:nvSpPr>
        <p:spPr>
          <a:xfrm>
            <a:off x="838200" y="2883068"/>
            <a:ext cx="107000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classical mechanics, for an isotropic target, it is possible to calculate the cross section in terms of the impact parameter b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B8FCE11-7EA4-4742-B175-92BE9939B7E8}"/>
              </a:ext>
            </a:extLst>
          </p:cNvPr>
          <p:cNvSpPr txBox="1"/>
          <p:nvPr/>
        </p:nvSpPr>
        <p:spPr>
          <a:xfrm>
            <a:off x="838200" y="4945798"/>
            <a:ext cx="107000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quantum mechanics, the same phenomenon is formulated in terms of the probability amplitudes.   We will specifically focus on free particles scattering from a spherically symmetric target.</a:t>
            </a:r>
          </a:p>
        </p:txBody>
      </p:sp>
    </p:spTree>
    <p:extLst>
      <p:ext uri="{BB962C8B-B14F-4D97-AF65-F5344CB8AC3E}">
        <p14:creationId xmlns:p14="http://schemas.microsoft.com/office/powerpoint/2010/main" val="25829336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56519" y="448554"/>
            <a:ext cx="11214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tinuum solutions of the time independent Schrödinger equation.</a:t>
            </a:r>
          </a:p>
        </p:txBody>
      </p:sp>
      <p:sp>
        <p:nvSpPr>
          <p:cNvPr id="6" name="Oval 5"/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C05EF2-EFAA-42C8-B1AA-10555C525CCA}"/>
              </a:ext>
            </a:extLst>
          </p:cNvPr>
          <p:cNvSpPr txBox="1"/>
          <p:nvPr/>
        </p:nvSpPr>
        <p:spPr>
          <a:xfrm>
            <a:off x="82839" y="32267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</p:spTree>
    <p:extLst>
      <p:ext uri="{BB962C8B-B14F-4D97-AF65-F5344CB8AC3E}">
        <p14:creationId xmlns:p14="http://schemas.microsoft.com/office/powerpoint/2010/main" val="821281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2133601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2133601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821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Free particle partial wav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9722" y="838201"/>
          <a:ext cx="7478713" cy="374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3" imgW="4838400" imgH="2425680" progId="Equation.DSMT4">
                  <p:embed/>
                </p:oleObj>
              </mc:Choice>
              <mc:Fallback>
                <p:oleObj name="Equation" r:id="rId3" imgW="4838400" imgH="2425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722" y="838201"/>
                        <a:ext cx="7478713" cy="3746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ECD1A88-7C53-4CD2-B9D0-1C1FFCF94FCD}"/>
              </a:ext>
            </a:extLst>
          </p:cNvPr>
          <p:cNvSpPr/>
          <p:nvPr/>
        </p:nvSpPr>
        <p:spPr>
          <a:xfrm>
            <a:off x="5945959" y="324433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≥</a:t>
            </a:r>
          </a:p>
        </p:txBody>
      </p:sp>
    </p:spTree>
    <p:extLst>
      <p:ext uri="{BB962C8B-B14F-4D97-AF65-F5344CB8AC3E}">
        <p14:creationId xmlns:p14="http://schemas.microsoft.com/office/powerpoint/2010/main" val="349266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roperties of spherical Bessel func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828800"/>
            <a:ext cx="9144000" cy="41639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10668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dlmf.nist.gov/10.47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628646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6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1066800"/>
            <a:ext cx="4914900" cy="44353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09800" y="228601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herical Bessel functions of ord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72200" y="203743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ylindrical Bessel functions of ord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n+1/2</a:t>
            </a:r>
          </a:p>
          <a:p>
            <a:endParaRPr lang="en-US" sz="2400" i="1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55975" y="5410201"/>
          <a:ext cx="3994150" cy="649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4" imgW="2031840" imgH="330120" progId="Equation.DSMT4">
                  <p:embed/>
                </p:oleObj>
              </mc:Choice>
              <mc:Fallback>
                <p:oleObj name="Equation" r:id="rId4" imgW="2031840" imgH="33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5975" y="5410201"/>
                        <a:ext cx="3994150" cy="649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8239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16</TotalTime>
  <Words>379</Words>
  <Application>Microsoft Office PowerPoint</Application>
  <PresentationFormat>Widescreen</PresentationFormat>
  <Paragraphs>9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216</cp:revision>
  <dcterms:created xsi:type="dcterms:W3CDTF">2020-01-06T21:28:26Z</dcterms:created>
  <dcterms:modified xsi:type="dcterms:W3CDTF">2022-01-25T20:07:45Z</dcterms:modified>
</cp:coreProperties>
</file>